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2A5D6E" w14:textId="77777777" w:rsidR="00473E7F" w:rsidRDefault="00F82C02">
      <w:r>
        <w:t>Secondary Math III</w:t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__________</w:t>
      </w:r>
    </w:p>
    <w:p w14:paraId="634F0EEA" w14:textId="77777777" w:rsidR="00F82C02" w:rsidRDefault="00F82C02">
      <w:r>
        <w:t>Unit 11 Review</w:t>
      </w:r>
      <w:r>
        <w:tab/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__</w:t>
      </w:r>
    </w:p>
    <w:p w14:paraId="6AFC0B8F" w14:textId="77777777" w:rsidR="00F82C02" w:rsidRDefault="00F82C02"/>
    <w:p w14:paraId="62546402" w14:textId="77777777" w:rsidR="00F82C02" w:rsidRDefault="00F82C02">
      <w:pPr>
        <w:rPr>
          <w:b/>
        </w:rPr>
      </w:pPr>
      <w:r>
        <w:rPr>
          <w:b/>
        </w:rPr>
        <w:t>Convert the radical to exponent form and vice versa:</w:t>
      </w:r>
    </w:p>
    <w:p w14:paraId="5A8D92B1" w14:textId="5D2ECED8" w:rsidR="00F82C02" w:rsidRDefault="00F82C02">
      <w:r>
        <w:t xml:space="preserve">1. </w:t>
      </w:r>
      <w:r w:rsidRPr="00F82C02">
        <w:rPr>
          <w:position w:val="-10"/>
        </w:rPr>
        <w:object w:dxaOrig="620" w:dyaOrig="380" w14:anchorId="7DEC21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4" o:title=""/>
          </v:shape>
          <o:OLEObject Type="Embed" ProgID="Equation.DSMT4" ShapeID="_x0000_i1025" DrawAspect="Content" ObjectID="_1520837738" r:id="rId5"/>
        </w:object>
      </w:r>
      <w:r>
        <w:tab/>
      </w:r>
      <w:r>
        <w:tab/>
      </w:r>
      <w:r w:rsidR="006A5BA8">
        <w:tab/>
      </w:r>
      <w:r>
        <w:t xml:space="preserve">2. </w:t>
      </w:r>
      <w:r w:rsidRPr="00F82C02">
        <w:rPr>
          <w:position w:val="-6"/>
        </w:rPr>
        <w:object w:dxaOrig="480" w:dyaOrig="380" w14:anchorId="66D79505">
          <v:shape id="_x0000_i1026" type="#_x0000_t75" style="width:24pt;height:18.75pt" o:ole="">
            <v:imagedata r:id="rId6" o:title=""/>
          </v:shape>
          <o:OLEObject Type="Embed" ProgID="Equation.DSMT4" ShapeID="_x0000_i1026" DrawAspect="Content" ObjectID="_1520837739" r:id="rId7"/>
        </w:object>
      </w:r>
      <w:r>
        <w:tab/>
      </w:r>
      <w:r>
        <w:tab/>
      </w:r>
      <w:r>
        <w:tab/>
      </w:r>
      <w:r w:rsidR="006A5BA8">
        <w:tab/>
      </w:r>
      <w:r>
        <w:t xml:space="preserve">3. </w:t>
      </w:r>
      <w:r w:rsidRPr="00F82C02">
        <w:rPr>
          <w:position w:val="-4"/>
        </w:rPr>
        <w:object w:dxaOrig="300" w:dyaOrig="460" w14:anchorId="777CCBBC">
          <v:shape id="_x0000_i1027" type="#_x0000_t75" style="width:15pt;height:23.25pt" o:ole="">
            <v:imagedata r:id="rId8" o:title=""/>
          </v:shape>
          <o:OLEObject Type="Embed" ProgID="Equation.DSMT4" ShapeID="_x0000_i1027" DrawAspect="Content" ObjectID="_1520837740" r:id="rId9"/>
        </w:object>
      </w:r>
      <w:r>
        <w:tab/>
      </w:r>
      <w:r>
        <w:tab/>
      </w:r>
      <w:r>
        <w:tab/>
      </w:r>
      <w:r w:rsidR="006A5BA8">
        <w:tab/>
      </w:r>
      <w:r>
        <w:t xml:space="preserve">4. </w:t>
      </w:r>
      <w:r w:rsidR="00FE137B" w:rsidRPr="00F82C02">
        <w:rPr>
          <w:position w:val="-4"/>
        </w:rPr>
        <w:object w:dxaOrig="300" w:dyaOrig="460" w14:anchorId="09A0F338">
          <v:shape id="_x0000_i1028" type="#_x0000_t75" style="width:15pt;height:23.25pt" o:ole="">
            <v:imagedata r:id="rId10" o:title=""/>
          </v:shape>
          <o:OLEObject Type="Embed" ProgID="Equation.DSMT4" ShapeID="_x0000_i1028" DrawAspect="Content" ObjectID="_1520837741" r:id="rId11"/>
        </w:object>
      </w:r>
    </w:p>
    <w:p w14:paraId="044174B5" w14:textId="77777777" w:rsidR="00F82C02" w:rsidRDefault="00F82C02"/>
    <w:p w14:paraId="67C22409" w14:textId="77777777" w:rsidR="006A5BA8" w:rsidRDefault="006A5BA8">
      <w:pPr>
        <w:rPr>
          <w:b/>
        </w:rPr>
      </w:pPr>
    </w:p>
    <w:p w14:paraId="1DED58DE" w14:textId="77777777" w:rsidR="006A5BA8" w:rsidRDefault="006A5BA8">
      <w:pPr>
        <w:rPr>
          <w:b/>
        </w:rPr>
      </w:pPr>
    </w:p>
    <w:p w14:paraId="35771032" w14:textId="77777777" w:rsidR="006A5BA8" w:rsidRDefault="006A5BA8">
      <w:pPr>
        <w:rPr>
          <w:b/>
        </w:rPr>
      </w:pPr>
    </w:p>
    <w:p w14:paraId="5E270683" w14:textId="77777777" w:rsidR="00F82C02" w:rsidRDefault="007E5767">
      <w:pPr>
        <w:rPr>
          <w:b/>
        </w:rPr>
      </w:pPr>
      <w:r>
        <w:rPr>
          <w:b/>
        </w:rPr>
        <w:t xml:space="preserve">Simplify the following. Give </w:t>
      </w:r>
      <w:r w:rsidR="00F82C02">
        <w:rPr>
          <w:b/>
          <w:i/>
        </w:rPr>
        <w:t xml:space="preserve">exact </w:t>
      </w:r>
      <w:r w:rsidR="00F82C02">
        <w:rPr>
          <w:b/>
        </w:rPr>
        <w:t>answer</w:t>
      </w:r>
      <w:r>
        <w:rPr>
          <w:b/>
        </w:rPr>
        <w:t>s</w:t>
      </w:r>
      <w:r w:rsidR="00F82C02">
        <w:rPr>
          <w:b/>
        </w:rPr>
        <w:t>:</w:t>
      </w:r>
    </w:p>
    <w:p w14:paraId="1A31C9BA" w14:textId="77777777" w:rsidR="00F82C02" w:rsidRDefault="00F82C02">
      <w:pPr>
        <w:rPr>
          <w:b/>
        </w:rPr>
      </w:pPr>
    </w:p>
    <w:p w14:paraId="15879E97" w14:textId="25996E2D" w:rsidR="006A5BA8" w:rsidRDefault="00EE43C2">
      <w:r>
        <w:t>5</w:t>
      </w:r>
      <w:r w:rsidR="00F82C02">
        <w:t xml:space="preserve">. </w:t>
      </w:r>
      <w:r w:rsidR="00F82C02" w:rsidRPr="00F82C02">
        <w:rPr>
          <w:position w:val="-4"/>
        </w:rPr>
        <w:object w:dxaOrig="520" w:dyaOrig="460" w14:anchorId="7E9F71FF">
          <v:shape id="_x0000_i1029" type="#_x0000_t75" style="width:26.25pt;height:23.25pt" o:ole="">
            <v:imagedata r:id="rId12" o:title=""/>
          </v:shape>
          <o:OLEObject Type="Embed" ProgID="Equation.DSMT4" ShapeID="_x0000_i1029" DrawAspect="Content" ObjectID="_1520837742" r:id="rId13"/>
        </w:object>
      </w:r>
      <w:r w:rsidR="00F82C02">
        <w:tab/>
      </w:r>
      <w:r w:rsidR="00F82C02">
        <w:tab/>
      </w:r>
      <w:r w:rsidR="006A5BA8">
        <w:tab/>
      </w:r>
      <w:r>
        <w:t>6</w:t>
      </w:r>
      <w:r w:rsidR="00F82C02">
        <w:t xml:space="preserve">. </w:t>
      </w:r>
      <w:r w:rsidR="00F82C02" w:rsidRPr="00F82C02">
        <w:rPr>
          <w:position w:val="-4"/>
        </w:rPr>
        <w:object w:dxaOrig="420" w:dyaOrig="460" w14:anchorId="45E54EDA">
          <v:shape id="_x0000_i1030" type="#_x0000_t75" style="width:21pt;height:23.25pt" o:ole="">
            <v:imagedata r:id="rId14" o:title=""/>
          </v:shape>
          <o:OLEObject Type="Embed" ProgID="Equation.DSMT4" ShapeID="_x0000_i1030" DrawAspect="Content" ObjectID="_1520837743" r:id="rId15"/>
        </w:object>
      </w:r>
      <w:r w:rsidR="00F82C02">
        <w:tab/>
      </w:r>
      <w:r w:rsidR="00F82C02">
        <w:tab/>
      </w:r>
      <w:r w:rsidR="00F82C02">
        <w:tab/>
      </w:r>
      <w:r w:rsidR="006A5BA8">
        <w:tab/>
      </w:r>
      <w:r>
        <w:t>7</w:t>
      </w:r>
      <w:r w:rsidR="00F82C02">
        <w:t xml:space="preserve">. </w:t>
      </w:r>
      <w:r w:rsidR="008A5E03" w:rsidRPr="008A5E03">
        <w:rPr>
          <w:position w:val="-6"/>
        </w:rPr>
        <w:object w:dxaOrig="500" w:dyaOrig="340" w14:anchorId="090EEDEC">
          <v:shape id="_x0000_i1031" type="#_x0000_t75" style="width:24.75pt;height:17.25pt" o:ole="">
            <v:imagedata r:id="rId16" o:title=""/>
          </v:shape>
          <o:OLEObject Type="Embed" ProgID="Equation.DSMT4" ShapeID="_x0000_i1031" DrawAspect="Content" ObjectID="_1520837744" r:id="rId17"/>
        </w:object>
      </w:r>
      <w:r w:rsidR="008A5E03">
        <w:tab/>
      </w:r>
      <w:r w:rsidR="008A5E03">
        <w:tab/>
      </w:r>
      <w:r w:rsidR="006A5BA8">
        <w:tab/>
      </w:r>
      <w:r>
        <w:t>8</w:t>
      </w:r>
      <w:r w:rsidR="008A5E03">
        <w:t xml:space="preserve">. </w:t>
      </w:r>
      <w:r w:rsidR="007E5767" w:rsidRPr="008A5E03">
        <w:rPr>
          <w:position w:val="-6"/>
        </w:rPr>
        <w:object w:dxaOrig="760" w:dyaOrig="340" w14:anchorId="1CCA195B">
          <v:shape id="_x0000_i1032" type="#_x0000_t75" style="width:38.25pt;height:17.25pt" o:ole="">
            <v:imagedata r:id="rId18" o:title=""/>
          </v:shape>
          <o:OLEObject Type="Embed" ProgID="Equation.DSMT4" ShapeID="_x0000_i1032" DrawAspect="Content" ObjectID="_1520837745" r:id="rId19"/>
        </w:object>
      </w:r>
      <w:r w:rsidR="006A5BA8">
        <w:tab/>
      </w:r>
    </w:p>
    <w:p w14:paraId="1F00DB1F" w14:textId="77777777" w:rsidR="006A5BA8" w:rsidRDefault="006A5BA8"/>
    <w:p w14:paraId="7EE2FA04" w14:textId="77777777" w:rsidR="006A5BA8" w:rsidRDefault="006A5BA8"/>
    <w:p w14:paraId="649E6FC6" w14:textId="77777777" w:rsidR="006A5BA8" w:rsidRDefault="006A5BA8"/>
    <w:p w14:paraId="330C67C0" w14:textId="77777777" w:rsidR="006A5BA8" w:rsidRDefault="006A5BA8"/>
    <w:p w14:paraId="46AA5431" w14:textId="77777777" w:rsidR="00756B68" w:rsidRDefault="00756B68"/>
    <w:p w14:paraId="2D32F6BE" w14:textId="77777777" w:rsidR="006A5BA8" w:rsidRDefault="006A5BA8"/>
    <w:p w14:paraId="17309B83" w14:textId="77777777" w:rsidR="006A5BA8" w:rsidRDefault="006A5BA8"/>
    <w:p w14:paraId="66455BB2" w14:textId="412970F3" w:rsidR="006A5BA8" w:rsidRDefault="00EE43C2">
      <w:r>
        <w:t>9</w:t>
      </w:r>
      <w:r w:rsidR="008A5E03">
        <w:t xml:space="preserve">. </w:t>
      </w:r>
      <w:r w:rsidR="008A5E03" w:rsidRPr="008A5E03">
        <w:rPr>
          <w:position w:val="-6"/>
        </w:rPr>
        <w:object w:dxaOrig="600" w:dyaOrig="340" w14:anchorId="103B6864">
          <v:shape id="_x0000_i1033" type="#_x0000_t75" style="width:30pt;height:17.25pt" o:ole="">
            <v:imagedata r:id="rId20" o:title=""/>
          </v:shape>
          <o:OLEObject Type="Embed" ProgID="Equation.DSMT4" ShapeID="_x0000_i1033" DrawAspect="Content" ObjectID="_1520837746" r:id="rId21"/>
        </w:object>
      </w:r>
      <w:r w:rsidR="006A5BA8">
        <w:tab/>
      </w:r>
      <w:r w:rsidR="006A5BA8">
        <w:tab/>
      </w:r>
      <w:r w:rsidR="006A5BA8">
        <w:tab/>
      </w:r>
      <w:r>
        <w:t>10</w:t>
      </w:r>
      <w:r w:rsidR="008A5E03">
        <w:t xml:space="preserve">. </w:t>
      </w:r>
      <w:r w:rsidR="007E5767" w:rsidRPr="007E5767">
        <w:rPr>
          <w:position w:val="-12"/>
        </w:rPr>
        <w:object w:dxaOrig="1220" w:dyaOrig="440" w14:anchorId="52207DDF">
          <v:shape id="_x0000_i1034" type="#_x0000_t75" style="width:60.75pt;height:21.75pt" o:ole="">
            <v:imagedata r:id="rId22" o:title=""/>
          </v:shape>
          <o:OLEObject Type="Embed" ProgID="Equation.DSMT4" ShapeID="_x0000_i1034" DrawAspect="Content" ObjectID="_1520837747" r:id="rId23"/>
        </w:object>
      </w:r>
      <w:r w:rsidR="00FD377D">
        <w:tab/>
      </w:r>
      <w:r w:rsidR="006A5BA8">
        <w:tab/>
      </w:r>
      <w:r w:rsidR="00126AA2">
        <w:t>11</w:t>
      </w:r>
      <w:r w:rsidR="007E5767">
        <w:t xml:space="preserve">. </w:t>
      </w:r>
      <w:r w:rsidR="007E5767" w:rsidRPr="007E5767">
        <w:rPr>
          <w:position w:val="-12"/>
        </w:rPr>
        <w:object w:dxaOrig="1220" w:dyaOrig="440" w14:anchorId="4389C108">
          <v:shape id="_x0000_i1035" type="#_x0000_t75" style="width:60.75pt;height:21.75pt" o:ole="">
            <v:imagedata r:id="rId24" o:title=""/>
          </v:shape>
          <o:OLEObject Type="Embed" ProgID="Equation.DSMT4" ShapeID="_x0000_i1035" DrawAspect="Content" ObjectID="_1520837748" r:id="rId25"/>
        </w:object>
      </w:r>
      <w:r w:rsidR="00FD377D">
        <w:tab/>
      </w:r>
      <w:r w:rsidR="006A5BA8">
        <w:tab/>
      </w:r>
      <w:r w:rsidR="00126AA2">
        <w:t>12</w:t>
      </w:r>
      <w:r w:rsidR="007E5767">
        <w:t xml:space="preserve">. </w:t>
      </w:r>
      <w:r w:rsidR="007E5767" w:rsidRPr="007E5767">
        <w:rPr>
          <w:position w:val="-6"/>
        </w:rPr>
        <w:object w:dxaOrig="1140" w:dyaOrig="340" w14:anchorId="16BF34C3">
          <v:shape id="_x0000_i1036" type="#_x0000_t75" style="width:57pt;height:17.25pt" o:ole="">
            <v:imagedata r:id="rId26" o:title=""/>
          </v:shape>
          <o:OLEObject Type="Embed" ProgID="Equation.DSMT4" ShapeID="_x0000_i1036" DrawAspect="Content" ObjectID="_1520837749" r:id="rId27"/>
        </w:object>
      </w:r>
    </w:p>
    <w:p w14:paraId="3FEE7A67" w14:textId="77777777" w:rsidR="006A5BA8" w:rsidRDefault="006A5BA8"/>
    <w:p w14:paraId="3ADA8800" w14:textId="77777777" w:rsidR="006A5BA8" w:rsidRDefault="006A5BA8"/>
    <w:p w14:paraId="6CA045E2" w14:textId="77777777" w:rsidR="006A5BA8" w:rsidRDefault="006A5BA8"/>
    <w:p w14:paraId="0F6CBFD5" w14:textId="77777777" w:rsidR="00756B68" w:rsidRDefault="00756B68"/>
    <w:p w14:paraId="5BA5DFCB" w14:textId="77777777" w:rsidR="006A5BA8" w:rsidRDefault="006A5BA8"/>
    <w:p w14:paraId="05874FC8" w14:textId="77777777" w:rsidR="006A5BA8" w:rsidRDefault="006A5BA8"/>
    <w:p w14:paraId="7DF4FE26" w14:textId="77777777" w:rsidR="006A5BA8" w:rsidRDefault="006A5BA8"/>
    <w:p w14:paraId="38DC7E75" w14:textId="1A53F696" w:rsidR="008A5E03" w:rsidRDefault="00EE43C2">
      <w:r>
        <w:t>13</w:t>
      </w:r>
      <w:r w:rsidR="007E5767">
        <w:t xml:space="preserve">. </w:t>
      </w:r>
      <w:r w:rsidR="00FD377D" w:rsidRPr="00FD377D">
        <w:rPr>
          <w:position w:val="-4"/>
        </w:rPr>
        <w:object w:dxaOrig="900" w:dyaOrig="460" w14:anchorId="4057E30C">
          <v:shape id="_x0000_i1037" type="#_x0000_t75" style="width:45pt;height:23.25pt" o:ole="">
            <v:imagedata r:id="rId28" o:title=""/>
          </v:shape>
          <o:OLEObject Type="Embed" ProgID="Equation.DSMT4" ShapeID="_x0000_i1037" DrawAspect="Content" ObjectID="_1520837750" r:id="rId29"/>
        </w:object>
      </w:r>
      <w:r w:rsidR="00FD377D">
        <w:tab/>
      </w:r>
      <w:r w:rsidR="00FD377D">
        <w:tab/>
      </w:r>
      <w:r w:rsidR="006A5BA8">
        <w:tab/>
      </w:r>
      <w:r w:rsidR="00126AA2">
        <w:t>14</w:t>
      </w:r>
      <w:r w:rsidR="00FD377D">
        <w:t xml:space="preserve">. </w:t>
      </w:r>
      <w:r w:rsidR="00FD377D" w:rsidRPr="00FD377D">
        <w:rPr>
          <w:position w:val="-10"/>
        </w:rPr>
        <w:object w:dxaOrig="860" w:dyaOrig="380" w14:anchorId="06AE24C5">
          <v:shape id="_x0000_i1038" type="#_x0000_t75" style="width:42.75pt;height:18.75pt" o:ole="">
            <v:imagedata r:id="rId30" o:title=""/>
          </v:shape>
          <o:OLEObject Type="Embed" ProgID="Equation.DSMT4" ShapeID="_x0000_i1038" DrawAspect="Content" ObjectID="_1520837751" r:id="rId31"/>
        </w:object>
      </w:r>
      <w:r w:rsidR="006A5BA8">
        <w:tab/>
      </w:r>
      <w:r w:rsidR="006A5BA8">
        <w:tab/>
      </w:r>
      <w:r w:rsidR="006A5BA8">
        <w:tab/>
      </w:r>
    </w:p>
    <w:p w14:paraId="02EA88D4" w14:textId="77777777" w:rsidR="0000293B" w:rsidRDefault="0000293B"/>
    <w:p w14:paraId="5A0814A9" w14:textId="77777777" w:rsidR="00756B68" w:rsidRDefault="00756B68"/>
    <w:p w14:paraId="7AA18A98" w14:textId="77777777" w:rsidR="0000293B" w:rsidRDefault="0000293B"/>
    <w:p w14:paraId="7B3B7DF0" w14:textId="77777777" w:rsidR="0000293B" w:rsidRDefault="0000293B"/>
    <w:p w14:paraId="4DDA8CD2" w14:textId="77777777" w:rsidR="0000293B" w:rsidRDefault="0000293B"/>
    <w:p w14:paraId="5459218A" w14:textId="77777777" w:rsidR="0000293B" w:rsidRDefault="0000293B"/>
    <w:p w14:paraId="7A688F62" w14:textId="77777777" w:rsidR="0000293B" w:rsidRDefault="0000293B"/>
    <w:p w14:paraId="1851A428" w14:textId="144FF6C5" w:rsidR="0000293B" w:rsidRDefault="0000293B">
      <w:pPr>
        <w:rPr>
          <w:b/>
        </w:rPr>
      </w:pPr>
      <w:r>
        <w:rPr>
          <w:b/>
        </w:rPr>
        <w:t>Solve the following equations</w:t>
      </w:r>
      <w:r w:rsidR="00907C60">
        <w:rPr>
          <w:b/>
        </w:rPr>
        <w:t>, check for extraneous solutions</w:t>
      </w:r>
      <w:r>
        <w:rPr>
          <w:b/>
        </w:rPr>
        <w:t>:</w:t>
      </w:r>
    </w:p>
    <w:p w14:paraId="0F134842" w14:textId="77777777" w:rsidR="0000293B" w:rsidRDefault="0000293B">
      <w:pPr>
        <w:rPr>
          <w:b/>
        </w:rPr>
      </w:pPr>
    </w:p>
    <w:p w14:paraId="006EFB08" w14:textId="0B162E70" w:rsidR="00F80F2B" w:rsidRDefault="00EE43C2">
      <w:r>
        <w:t>15</w:t>
      </w:r>
      <w:r w:rsidR="0000293B">
        <w:t xml:space="preserve">. </w:t>
      </w:r>
      <w:r w:rsidR="005A2E96" w:rsidRPr="005A2E96">
        <w:rPr>
          <w:position w:val="-6"/>
        </w:rPr>
        <w:object w:dxaOrig="1040" w:dyaOrig="340" w14:anchorId="3E76BC11">
          <v:shape id="_x0000_i1039" type="#_x0000_t75" style="width:51.75pt;height:17.25pt" o:ole="">
            <v:imagedata r:id="rId32" o:title=""/>
          </v:shape>
          <o:OLEObject Type="Embed" ProgID="Equation.DSMT4" ShapeID="_x0000_i1039" DrawAspect="Content" ObjectID="_1520837752" r:id="rId33"/>
        </w:object>
      </w:r>
      <w:r>
        <w:tab/>
      </w:r>
      <w:r>
        <w:tab/>
      </w:r>
      <w:r>
        <w:tab/>
      </w:r>
      <w:r>
        <w:tab/>
        <w:t>16</w:t>
      </w:r>
      <w:r w:rsidR="005A2E96">
        <w:t xml:space="preserve">. </w:t>
      </w:r>
      <w:r w:rsidR="00F80F2B" w:rsidRPr="00F80F2B">
        <w:rPr>
          <w:position w:val="-6"/>
        </w:rPr>
        <w:object w:dxaOrig="1200" w:dyaOrig="340" w14:anchorId="37AAF140">
          <v:shape id="_x0000_i1040" type="#_x0000_t75" style="width:60pt;height:17.25pt" o:ole="">
            <v:imagedata r:id="rId34" o:title=""/>
          </v:shape>
          <o:OLEObject Type="Embed" ProgID="Equation.DSMT4" ShapeID="_x0000_i1040" DrawAspect="Content" ObjectID="_1520837753" r:id="rId35"/>
        </w:object>
      </w:r>
      <w:r>
        <w:tab/>
      </w:r>
      <w:r>
        <w:tab/>
      </w:r>
      <w:r>
        <w:tab/>
        <w:t>17</w:t>
      </w:r>
      <w:r w:rsidR="00F80F2B">
        <w:t xml:space="preserve">. </w:t>
      </w:r>
      <w:r w:rsidR="00F80F2B" w:rsidRPr="005A2E96">
        <w:rPr>
          <w:position w:val="-6"/>
        </w:rPr>
        <w:object w:dxaOrig="1300" w:dyaOrig="340" w14:anchorId="05D0B6C6">
          <v:shape id="_x0000_i1041" type="#_x0000_t75" style="width:65.25pt;height:17.25pt" o:ole="">
            <v:imagedata r:id="rId36" o:title=""/>
          </v:shape>
          <o:OLEObject Type="Embed" ProgID="Equation.DSMT4" ShapeID="_x0000_i1041" DrawAspect="Content" ObjectID="_1520837754" r:id="rId37"/>
        </w:object>
      </w:r>
    </w:p>
    <w:p w14:paraId="32510D8D" w14:textId="77777777" w:rsidR="00F80F2B" w:rsidRDefault="00F80F2B"/>
    <w:p w14:paraId="6A81BA21" w14:textId="77777777" w:rsidR="00F80F2B" w:rsidRDefault="00F80F2B"/>
    <w:p w14:paraId="0DCE7103" w14:textId="77777777" w:rsidR="00F80F2B" w:rsidRDefault="00F80F2B"/>
    <w:p w14:paraId="43D23E95" w14:textId="77777777" w:rsidR="00F80F2B" w:rsidRDefault="00F80F2B"/>
    <w:p w14:paraId="73B7A055" w14:textId="77777777" w:rsidR="00F80F2B" w:rsidRDefault="00F80F2B"/>
    <w:p w14:paraId="539E6427" w14:textId="77777777" w:rsidR="00907C60" w:rsidRDefault="00907C60"/>
    <w:p w14:paraId="7E74FECF" w14:textId="77777777" w:rsidR="00907C60" w:rsidRDefault="00907C60"/>
    <w:p w14:paraId="751A997D" w14:textId="77777777" w:rsidR="00F80F2B" w:rsidRDefault="00F80F2B"/>
    <w:p w14:paraId="06B90DE0" w14:textId="77777777" w:rsidR="006A5BA8" w:rsidRDefault="006A5BA8"/>
    <w:p w14:paraId="639872FF" w14:textId="2258EDB7" w:rsidR="00F80F2B" w:rsidRDefault="00EE43C2">
      <w:r>
        <w:lastRenderedPageBreak/>
        <w:t>18</w:t>
      </w:r>
      <w:r w:rsidR="00F80F2B">
        <w:t xml:space="preserve">. </w:t>
      </w:r>
      <w:r w:rsidR="00907C60" w:rsidRPr="00907C60">
        <w:rPr>
          <w:position w:val="-6"/>
        </w:rPr>
        <w:object w:dxaOrig="1900" w:dyaOrig="340" w14:anchorId="4EA28897">
          <v:shape id="_x0000_i1042" type="#_x0000_t75" style="width:95.25pt;height:17.25pt" o:ole="">
            <v:imagedata r:id="rId38" o:title=""/>
          </v:shape>
          <o:OLEObject Type="Embed" ProgID="Equation.DSMT4" ShapeID="_x0000_i1042" DrawAspect="Content" ObjectID="_1520837755" r:id="rId39"/>
        </w:object>
      </w:r>
      <w:r>
        <w:tab/>
      </w:r>
      <w:r>
        <w:tab/>
        <w:t>19</w:t>
      </w:r>
      <w:r w:rsidR="00907C60">
        <w:t xml:space="preserve">. </w:t>
      </w:r>
      <w:r w:rsidR="00907C60" w:rsidRPr="005A2E96">
        <w:rPr>
          <w:position w:val="-6"/>
        </w:rPr>
        <w:object w:dxaOrig="1660" w:dyaOrig="340" w14:anchorId="13CB255A">
          <v:shape id="_x0000_i1043" type="#_x0000_t75" style="width:83.25pt;height:17.25pt" o:ole="">
            <v:imagedata r:id="rId40" o:title=""/>
          </v:shape>
          <o:OLEObject Type="Embed" ProgID="Equation.DSMT4" ShapeID="_x0000_i1043" DrawAspect="Content" ObjectID="_1520837756" r:id="rId41"/>
        </w:object>
      </w:r>
      <w:r>
        <w:tab/>
      </w:r>
      <w:r>
        <w:tab/>
      </w:r>
      <w:r>
        <w:tab/>
        <w:t>20</w:t>
      </w:r>
      <w:r w:rsidR="00907C60">
        <w:t xml:space="preserve">. </w:t>
      </w:r>
      <w:r w:rsidR="00907C60" w:rsidRPr="00907C60">
        <w:rPr>
          <w:position w:val="-6"/>
        </w:rPr>
        <w:object w:dxaOrig="1700" w:dyaOrig="340" w14:anchorId="36A5DE5A">
          <v:shape id="_x0000_i1044" type="#_x0000_t75" style="width:84.75pt;height:17.25pt" o:ole="">
            <v:imagedata r:id="rId42" o:title=""/>
          </v:shape>
          <o:OLEObject Type="Embed" ProgID="Equation.DSMT4" ShapeID="_x0000_i1044" DrawAspect="Content" ObjectID="_1520837757" r:id="rId43"/>
        </w:object>
      </w:r>
    </w:p>
    <w:p w14:paraId="668EE4A6" w14:textId="77777777" w:rsidR="00F80F2B" w:rsidRDefault="00F80F2B"/>
    <w:p w14:paraId="08068193" w14:textId="2B58B97D" w:rsidR="00F80F2B" w:rsidRDefault="00F80F2B"/>
    <w:p w14:paraId="3CC04858" w14:textId="7EB71B26" w:rsidR="00F80F2B" w:rsidRDefault="00F80F2B">
      <w:r>
        <w:tab/>
      </w:r>
      <w:r>
        <w:tab/>
      </w:r>
      <w:r>
        <w:tab/>
      </w:r>
    </w:p>
    <w:p w14:paraId="2D9F6BD6" w14:textId="77777777" w:rsidR="00F80F2B" w:rsidRDefault="00F80F2B"/>
    <w:p w14:paraId="471ED44A" w14:textId="52E39643" w:rsidR="005A2E96" w:rsidRDefault="005A2E96">
      <w:r>
        <w:t xml:space="preserve"> </w:t>
      </w:r>
    </w:p>
    <w:p w14:paraId="04C2EFDB" w14:textId="77777777" w:rsidR="005A2E96" w:rsidRDefault="005A2E96"/>
    <w:p w14:paraId="45785749" w14:textId="77777777" w:rsidR="005A2E96" w:rsidRDefault="005A2E96"/>
    <w:p w14:paraId="75959EF3" w14:textId="63A7CE87" w:rsidR="005A2E96" w:rsidRDefault="005A2E96"/>
    <w:p w14:paraId="07FFCAA4" w14:textId="77777777" w:rsidR="005A2E96" w:rsidRDefault="005A2E96"/>
    <w:p w14:paraId="7B0D9A84" w14:textId="77777777" w:rsidR="005A2E96" w:rsidRDefault="005A2E96"/>
    <w:p w14:paraId="58B0F3E0" w14:textId="7924A816" w:rsidR="00FE137B" w:rsidRDefault="00EE43C2">
      <w:r>
        <w:t>21</w:t>
      </w:r>
      <w:r w:rsidR="00FE137B">
        <w:t xml:space="preserve">. </w:t>
      </w:r>
      <w:r w:rsidR="00FE137B" w:rsidRPr="00FE137B">
        <w:rPr>
          <w:position w:val="-6"/>
        </w:rPr>
        <w:object w:dxaOrig="1780" w:dyaOrig="340" w14:anchorId="20E988ED">
          <v:shape id="_x0000_i1045" type="#_x0000_t75" style="width:89.25pt;height:17.25pt" o:ole="">
            <v:imagedata r:id="rId44" o:title=""/>
          </v:shape>
          <o:OLEObject Type="Embed" ProgID="Equation.DSMT4" ShapeID="_x0000_i1045" DrawAspect="Content" ObjectID="_1520837758" r:id="rId4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22</w:t>
      </w:r>
      <w:r w:rsidR="00FE137B">
        <w:t xml:space="preserve">. </w:t>
      </w:r>
      <w:r w:rsidR="00FE137B" w:rsidRPr="00FE137B">
        <w:rPr>
          <w:position w:val="-6"/>
        </w:rPr>
        <w:object w:dxaOrig="1640" w:dyaOrig="340" w14:anchorId="04B743F9">
          <v:shape id="_x0000_i1046" type="#_x0000_t75" style="width:81.75pt;height:17.25pt" o:ole="">
            <v:imagedata r:id="rId46" o:title=""/>
          </v:shape>
          <o:OLEObject Type="Embed" ProgID="Equation.DSMT4" ShapeID="_x0000_i1046" DrawAspect="Content" ObjectID="_1520837759" r:id="rId47"/>
        </w:object>
      </w:r>
      <w:r w:rsidR="00FE137B">
        <w:tab/>
      </w:r>
      <w:r w:rsidR="00FE137B">
        <w:tab/>
      </w:r>
      <w:r w:rsidR="00FE137B">
        <w:tab/>
      </w:r>
    </w:p>
    <w:p w14:paraId="730726B2" w14:textId="77777777" w:rsidR="00FE137B" w:rsidRDefault="00FE137B"/>
    <w:p w14:paraId="746466EF" w14:textId="77777777" w:rsidR="00FE137B" w:rsidRDefault="00FE137B"/>
    <w:p w14:paraId="4ACDCACC" w14:textId="77777777" w:rsidR="00FE137B" w:rsidRDefault="00FE137B"/>
    <w:p w14:paraId="04560413" w14:textId="77777777" w:rsidR="006A5BA8" w:rsidRDefault="006A5BA8"/>
    <w:p w14:paraId="72E6FB21" w14:textId="77777777" w:rsidR="006A5BA8" w:rsidRDefault="006A5BA8"/>
    <w:p w14:paraId="4A1905C3" w14:textId="77777777" w:rsidR="00FE137B" w:rsidRDefault="00FE137B"/>
    <w:p w14:paraId="3CFEE1E2" w14:textId="77777777" w:rsidR="00FE137B" w:rsidRDefault="00FE137B"/>
    <w:p w14:paraId="192C5EFD" w14:textId="77777777" w:rsidR="00FE137B" w:rsidRDefault="00FE137B"/>
    <w:p w14:paraId="2A4A1922" w14:textId="77777777" w:rsidR="00FE137B" w:rsidRDefault="00FE137B"/>
    <w:p w14:paraId="77B300E5" w14:textId="77777777" w:rsidR="00FE137B" w:rsidRDefault="00FE137B"/>
    <w:p w14:paraId="25B61C70" w14:textId="47168979" w:rsidR="00F80F2B" w:rsidRDefault="00EE43C2">
      <w:r>
        <w:t>23</w:t>
      </w:r>
      <w:r w:rsidR="00FE137B">
        <w:t xml:space="preserve">. </w:t>
      </w:r>
      <w:r w:rsidR="00FE137B" w:rsidRPr="00FE137B">
        <w:rPr>
          <w:position w:val="-6"/>
        </w:rPr>
        <w:object w:dxaOrig="1820" w:dyaOrig="340" w14:anchorId="762EF137">
          <v:shape id="_x0000_i1047" type="#_x0000_t75" style="width:90.75pt;height:17.25pt" o:ole="">
            <v:imagedata r:id="rId48" o:title=""/>
          </v:shape>
          <o:OLEObject Type="Embed" ProgID="Equation.DSMT4" ShapeID="_x0000_i1047" DrawAspect="Content" ObjectID="_1520837760" r:id="rId49"/>
        </w:object>
      </w:r>
      <w:r>
        <w:tab/>
      </w:r>
      <w:r>
        <w:tab/>
      </w:r>
      <w:r>
        <w:tab/>
      </w:r>
      <w:r>
        <w:tab/>
      </w:r>
      <w:r>
        <w:tab/>
        <w:t>24</w:t>
      </w:r>
      <w:r w:rsidR="00FE137B">
        <w:t xml:space="preserve">. </w:t>
      </w:r>
      <w:r w:rsidR="006A5BA8" w:rsidRPr="006A5BA8">
        <w:rPr>
          <w:position w:val="-6"/>
        </w:rPr>
        <w:object w:dxaOrig="1320" w:dyaOrig="340" w14:anchorId="5B432761">
          <v:shape id="_x0000_i1048" type="#_x0000_t75" style="width:66pt;height:17.25pt" o:ole="">
            <v:imagedata r:id="rId50" o:title=""/>
          </v:shape>
          <o:OLEObject Type="Embed" ProgID="Equation.DSMT4" ShapeID="_x0000_i1048" DrawAspect="Content" ObjectID="_1520837761" r:id="rId51"/>
        </w:object>
      </w:r>
    </w:p>
    <w:p w14:paraId="3A4A9B1E" w14:textId="77777777" w:rsidR="006A5BA8" w:rsidRDefault="006A5BA8"/>
    <w:p w14:paraId="5B2D906F" w14:textId="77777777" w:rsidR="006A5BA8" w:rsidRDefault="006A5BA8"/>
    <w:p w14:paraId="7E0AD78D" w14:textId="77777777" w:rsidR="006A5BA8" w:rsidRDefault="006A5BA8"/>
    <w:p w14:paraId="00FC2547" w14:textId="77777777" w:rsidR="006A5BA8" w:rsidRDefault="006A5BA8"/>
    <w:p w14:paraId="642EBB61" w14:textId="77777777" w:rsidR="006A5BA8" w:rsidRDefault="006A5BA8"/>
    <w:p w14:paraId="1E9981B1" w14:textId="77777777" w:rsidR="006A5BA8" w:rsidRDefault="006A5BA8"/>
    <w:p w14:paraId="3596A252" w14:textId="77777777" w:rsidR="006A5BA8" w:rsidRDefault="006A5BA8"/>
    <w:p w14:paraId="6EDDF66F" w14:textId="77777777" w:rsidR="006A5BA8" w:rsidRDefault="006A5BA8"/>
    <w:p w14:paraId="5443E793" w14:textId="77777777" w:rsidR="006A5BA8" w:rsidRDefault="006A5BA8"/>
    <w:p w14:paraId="4C17D7EE" w14:textId="7178367F" w:rsidR="006A5BA8" w:rsidRDefault="006A5BA8">
      <w:pPr>
        <w:rPr>
          <w:b/>
        </w:rPr>
      </w:pPr>
      <w:r>
        <w:rPr>
          <w:b/>
        </w:rPr>
        <w:t>Write the transformations from the parent function and state the domain and range:</w:t>
      </w:r>
    </w:p>
    <w:p w14:paraId="49C3A405" w14:textId="77777777" w:rsidR="006A5BA8" w:rsidRDefault="006A5BA8">
      <w:pPr>
        <w:rPr>
          <w:b/>
        </w:rPr>
      </w:pPr>
    </w:p>
    <w:p w14:paraId="2BCF8872" w14:textId="68343FF8" w:rsidR="006A5BA8" w:rsidRDefault="00EE43C2">
      <w:r>
        <w:t>25</w:t>
      </w:r>
      <w:r w:rsidR="006A5BA8">
        <w:t xml:space="preserve">. </w:t>
      </w:r>
      <w:r w:rsidR="006A5BA8" w:rsidRPr="006A5BA8">
        <w:rPr>
          <w:position w:val="-10"/>
        </w:rPr>
        <w:object w:dxaOrig="1720" w:dyaOrig="380" w14:anchorId="14F1E152">
          <v:shape id="_x0000_i1049" type="#_x0000_t75" style="width:86.25pt;height:18.75pt" o:ole="">
            <v:imagedata r:id="rId52" o:title=""/>
          </v:shape>
          <o:OLEObject Type="Embed" ProgID="Equation.DSMT4" ShapeID="_x0000_i1049" DrawAspect="Content" ObjectID="_1520837762" r:id="rId53"/>
        </w:object>
      </w:r>
      <w:r w:rsidR="006A5BA8">
        <w:tab/>
      </w:r>
      <w:r w:rsidR="006A5BA8">
        <w:tab/>
      </w:r>
      <w:r w:rsidR="006A5BA8">
        <w:tab/>
      </w:r>
      <w:r w:rsidR="00B15EAC">
        <w:tab/>
      </w:r>
      <w:r w:rsidR="00B15EAC">
        <w:tab/>
      </w:r>
      <w:r>
        <w:t>26</w:t>
      </w:r>
      <w:r w:rsidR="006A5BA8">
        <w:t xml:space="preserve">. </w:t>
      </w:r>
      <w:r w:rsidR="00B15EAC" w:rsidRPr="00B15EAC">
        <w:rPr>
          <w:position w:val="-24"/>
        </w:rPr>
        <w:object w:dxaOrig="1840" w:dyaOrig="680" w14:anchorId="26473B9D">
          <v:shape id="_x0000_i1050" type="#_x0000_t75" style="width:92.25pt;height:33.75pt" o:ole="">
            <v:imagedata r:id="rId54" o:title=""/>
          </v:shape>
          <o:OLEObject Type="Embed" ProgID="Equation.DSMT4" ShapeID="_x0000_i1050" DrawAspect="Content" ObjectID="_1520837763" r:id="rId55"/>
        </w:object>
      </w:r>
    </w:p>
    <w:p w14:paraId="15C6C22A" w14:textId="77777777" w:rsidR="00B15EAC" w:rsidRDefault="00B15EAC"/>
    <w:p w14:paraId="05138DB8" w14:textId="77777777" w:rsidR="00B15EAC" w:rsidRDefault="00B15EAC"/>
    <w:p w14:paraId="5A3071C2" w14:textId="77777777" w:rsidR="00B15EAC" w:rsidRDefault="00B15EAC"/>
    <w:p w14:paraId="566C8AFF" w14:textId="77777777" w:rsidR="000D02FE" w:rsidRDefault="000D02FE"/>
    <w:p w14:paraId="144D300D" w14:textId="77777777" w:rsidR="00B15EAC" w:rsidRDefault="00B15EAC"/>
    <w:p w14:paraId="2530BE01" w14:textId="77777777" w:rsidR="00B15EAC" w:rsidRDefault="00B15EAC"/>
    <w:p w14:paraId="70391380" w14:textId="7B3BEF0F" w:rsidR="00B15EAC" w:rsidRDefault="00EE43C2">
      <w:r>
        <w:t>27</w:t>
      </w:r>
      <w:r w:rsidR="00B15EAC">
        <w:t xml:space="preserve">. </w:t>
      </w:r>
      <w:r w:rsidR="00B15EAC" w:rsidRPr="00B15EAC">
        <w:rPr>
          <w:position w:val="-24"/>
        </w:rPr>
        <w:object w:dxaOrig="2180" w:dyaOrig="680" w14:anchorId="4178C9C8">
          <v:shape id="_x0000_i1051" type="#_x0000_t75" style="width:108.75pt;height:33.75pt" o:ole="">
            <v:imagedata r:id="rId56" o:title=""/>
          </v:shape>
          <o:OLEObject Type="Embed" ProgID="Equation.DSMT4" ShapeID="_x0000_i1051" DrawAspect="Content" ObjectID="_1520837764" r:id="rId57"/>
        </w:object>
      </w:r>
      <w:r>
        <w:tab/>
      </w:r>
      <w:r>
        <w:tab/>
      </w:r>
      <w:r>
        <w:tab/>
      </w:r>
      <w:r>
        <w:tab/>
        <w:t>28</w:t>
      </w:r>
      <w:r w:rsidR="00B15EAC">
        <w:t xml:space="preserve">. </w:t>
      </w:r>
      <w:r w:rsidR="00B15EAC" w:rsidRPr="00B15EAC">
        <w:rPr>
          <w:position w:val="-12"/>
        </w:rPr>
        <w:object w:dxaOrig="1680" w:dyaOrig="400" w14:anchorId="2F64936A">
          <v:shape id="_x0000_i1052" type="#_x0000_t75" style="width:84pt;height:20.25pt" o:ole="">
            <v:imagedata r:id="rId58" o:title=""/>
          </v:shape>
          <o:OLEObject Type="Embed" ProgID="Equation.DSMT4" ShapeID="_x0000_i1052" DrawAspect="Content" ObjectID="_1520837765" r:id="rId59"/>
        </w:object>
      </w:r>
    </w:p>
    <w:p w14:paraId="0815364B" w14:textId="77777777" w:rsidR="00B15EAC" w:rsidRDefault="00B15EAC"/>
    <w:p w14:paraId="30D07D44" w14:textId="77777777" w:rsidR="00B15EAC" w:rsidRDefault="00B15EAC"/>
    <w:p w14:paraId="7DEB9C99" w14:textId="77777777" w:rsidR="000D02FE" w:rsidRDefault="000D02FE">
      <w:pPr>
        <w:rPr>
          <w:b/>
        </w:rPr>
      </w:pPr>
    </w:p>
    <w:p w14:paraId="00086BC6" w14:textId="77777777" w:rsidR="000D02FE" w:rsidRDefault="000D02FE">
      <w:pPr>
        <w:rPr>
          <w:b/>
        </w:rPr>
      </w:pPr>
    </w:p>
    <w:p w14:paraId="5E1B3FD4" w14:textId="77777777" w:rsidR="000D02FE" w:rsidRDefault="000D02FE">
      <w:pPr>
        <w:rPr>
          <w:b/>
        </w:rPr>
      </w:pPr>
    </w:p>
    <w:p w14:paraId="49625F03" w14:textId="33A26E1A" w:rsidR="00B15EAC" w:rsidRDefault="000D02FE">
      <w:pPr>
        <w:rPr>
          <w:b/>
        </w:rPr>
      </w:pPr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52608" behindDoc="1" locked="0" layoutInCell="1" allowOverlap="1" wp14:anchorId="4B0BC191" wp14:editId="64C46CEC">
            <wp:simplePos x="0" y="0"/>
            <wp:positionH relativeFrom="column">
              <wp:posOffset>-152400</wp:posOffset>
            </wp:positionH>
            <wp:positionV relativeFrom="paragraph">
              <wp:posOffset>228600</wp:posOffset>
            </wp:positionV>
            <wp:extent cx="2628900" cy="2628900"/>
            <wp:effectExtent l="0" t="0" r="12700" b="1270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EAC">
        <w:rPr>
          <w:b/>
        </w:rPr>
        <w:t>Graph the following and state the domain and range:</w:t>
      </w:r>
    </w:p>
    <w:p w14:paraId="5DE3D09A" w14:textId="614BCA72" w:rsidR="00B15EAC" w:rsidRDefault="005500FF">
      <w:pPr>
        <w:rPr>
          <w:b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53632" behindDoc="1" locked="0" layoutInCell="1" allowOverlap="1" wp14:anchorId="4E8841BA" wp14:editId="2487E2D3">
            <wp:simplePos x="0" y="0"/>
            <wp:positionH relativeFrom="column">
              <wp:posOffset>3790950</wp:posOffset>
            </wp:positionH>
            <wp:positionV relativeFrom="paragraph">
              <wp:posOffset>12065</wp:posOffset>
            </wp:positionV>
            <wp:extent cx="2628900" cy="2628900"/>
            <wp:effectExtent l="0" t="0" r="12700" b="1270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A3C2F1" w14:textId="674D332F" w:rsidR="00B15EAC" w:rsidRDefault="00EE43C2">
      <w:r>
        <w:t>29</w:t>
      </w:r>
      <w:r w:rsidR="00B15EAC">
        <w:t xml:space="preserve">. </w:t>
      </w:r>
      <w:r w:rsidR="00B15EAC" w:rsidRPr="00B15EAC">
        <w:rPr>
          <w:position w:val="-10"/>
        </w:rPr>
        <w:object w:dxaOrig="1700" w:dyaOrig="380" w14:anchorId="6F966C1B">
          <v:shape id="_x0000_i1053" type="#_x0000_t75" style="width:84.75pt;height:18.75pt" o:ole="">
            <v:imagedata r:id="rId61" o:title=""/>
          </v:shape>
          <o:OLEObject Type="Embed" ProgID="Equation.DSMT4" ShapeID="_x0000_i1053" DrawAspect="Content" ObjectID="_1520837766" r:id="rId62"/>
        </w:object>
      </w:r>
      <w:r w:rsidR="006D3885">
        <w:tab/>
      </w:r>
      <w:r w:rsidR="006D3885">
        <w:tab/>
      </w:r>
      <w:r w:rsidR="006D3885">
        <w:tab/>
      </w:r>
      <w:r w:rsidR="006D3885">
        <w:tab/>
      </w:r>
      <w:r w:rsidR="006D3885">
        <w:tab/>
      </w:r>
      <w:r w:rsidR="006D3885">
        <w:tab/>
      </w:r>
      <w:r>
        <w:t>30</w:t>
      </w:r>
      <w:r w:rsidR="00B15EAC">
        <w:t xml:space="preserve">. </w:t>
      </w:r>
      <w:r w:rsidR="006D3885" w:rsidRPr="006D3885">
        <w:rPr>
          <w:position w:val="-10"/>
        </w:rPr>
        <w:object w:dxaOrig="1820" w:dyaOrig="380" w14:anchorId="7A0DD28D">
          <v:shape id="_x0000_i1054" type="#_x0000_t75" style="width:90.75pt;height:18.75pt" o:ole="">
            <v:imagedata r:id="rId63" o:title=""/>
          </v:shape>
          <o:OLEObject Type="Embed" ProgID="Equation.DSMT4" ShapeID="_x0000_i1054" DrawAspect="Content" ObjectID="_1520837767" r:id="rId64"/>
        </w:object>
      </w:r>
    </w:p>
    <w:p w14:paraId="7F5367E6" w14:textId="2AED3473" w:rsidR="006D3885" w:rsidRDefault="006D3885"/>
    <w:p w14:paraId="3DC5EC59" w14:textId="77777777" w:rsidR="006D3885" w:rsidRDefault="006D3885"/>
    <w:p w14:paraId="6D08EDAB" w14:textId="77777777" w:rsidR="006D3885" w:rsidRDefault="006D3885"/>
    <w:p w14:paraId="0A92A313" w14:textId="39A04645" w:rsidR="006D3885" w:rsidRDefault="006D3885"/>
    <w:p w14:paraId="3686BD62" w14:textId="77777777" w:rsidR="006D3885" w:rsidRDefault="006D3885"/>
    <w:p w14:paraId="6A1C3C41" w14:textId="1CFA7D7B" w:rsidR="006D3885" w:rsidRDefault="006D3885"/>
    <w:p w14:paraId="10803C8D" w14:textId="77777777" w:rsidR="005500FF" w:rsidRDefault="005500FF"/>
    <w:p w14:paraId="229F9F21" w14:textId="77777777" w:rsidR="005500FF" w:rsidRDefault="005500FF"/>
    <w:p w14:paraId="60A8676A" w14:textId="77777777" w:rsidR="005500FF" w:rsidRDefault="005500FF"/>
    <w:p w14:paraId="379430B7" w14:textId="77777777" w:rsidR="005500FF" w:rsidRDefault="005500FF"/>
    <w:p w14:paraId="4B1DA2D6" w14:textId="77777777" w:rsidR="005500FF" w:rsidRDefault="005500FF"/>
    <w:p w14:paraId="4AFCDB16" w14:textId="77777777" w:rsidR="005500FF" w:rsidRDefault="005500FF"/>
    <w:p w14:paraId="616DB1AF" w14:textId="77777777" w:rsidR="005500FF" w:rsidRDefault="005500FF"/>
    <w:p w14:paraId="4846667B" w14:textId="77777777" w:rsidR="005500FF" w:rsidRDefault="005500FF"/>
    <w:p w14:paraId="4FD669B4" w14:textId="77777777" w:rsidR="005500FF" w:rsidRDefault="005500FF"/>
    <w:p w14:paraId="6FA2033E" w14:textId="77777777" w:rsidR="005500FF" w:rsidRDefault="005500FF"/>
    <w:p w14:paraId="35634E18" w14:textId="2A149E18" w:rsidR="005500FF" w:rsidRDefault="005500FF"/>
    <w:p w14:paraId="584079C8" w14:textId="4AF82F71" w:rsidR="006D3885" w:rsidRDefault="000D02FE">
      <w:r>
        <w:rPr>
          <w:rFonts w:ascii="Helvetica" w:hAnsi="Helvetica" w:cs="Helvetica"/>
          <w:noProof/>
        </w:rPr>
        <w:drawing>
          <wp:anchor distT="0" distB="0" distL="114300" distR="114300" simplePos="0" relativeHeight="251662848" behindDoc="1" locked="0" layoutInCell="1" allowOverlap="1" wp14:anchorId="1006F77B" wp14:editId="2A3ABF2F">
            <wp:simplePos x="0" y="0"/>
            <wp:positionH relativeFrom="column">
              <wp:posOffset>3857625</wp:posOffset>
            </wp:positionH>
            <wp:positionV relativeFrom="paragraph">
              <wp:posOffset>116840</wp:posOffset>
            </wp:positionV>
            <wp:extent cx="2628900" cy="2628900"/>
            <wp:effectExtent l="0" t="0" r="12700" b="1270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0800" behindDoc="1" locked="0" layoutInCell="1" allowOverlap="1" wp14:anchorId="70BA4DEC" wp14:editId="2E40E302">
            <wp:simplePos x="0" y="0"/>
            <wp:positionH relativeFrom="column">
              <wp:posOffset>0</wp:posOffset>
            </wp:positionH>
            <wp:positionV relativeFrom="paragraph">
              <wp:posOffset>59690</wp:posOffset>
            </wp:positionV>
            <wp:extent cx="2628900" cy="2628900"/>
            <wp:effectExtent l="0" t="0" r="12700" b="1270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E43C2">
        <w:t>31</w:t>
      </w:r>
      <w:r w:rsidR="006D3885">
        <w:t xml:space="preserve">. </w:t>
      </w:r>
      <w:r w:rsidR="006D3885" w:rsidRPr="006D3885">
        <w:rPr>
          <w:position w:val="-24"/>
        </w:rPr>
        <w:object w:dxaOrig="1860" w:dyaOrig="680" w14:anchorId="4B2C5EDE">
          <v:shape id="_x0000_i1055" type="#_x0000_t75" style="width:93pt;height:33.75pt" o:ole="">
            <v:imagedata r:id="rId65" o:title=""/>
          </v:shape>
          <o:OLEObject Type="Embed" ProgID="Equation.DSMT4" ShapeID="_x0000_i1055" DrawAspect="Content" ObjectID="_1520837768" r:id="rId66"/>
        </w:object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  <w:t>32</w:t>
      </w:r>
      <w:r w:rsidR="006D3885">
        <w:t xml:space="preserve">. </w:t>
      </w:r>
      <w:r w:rsidR="006D3885" w:rsidRPr="006D3885">
        <w:rPr>
          <w:position w:val="-10"/>
        </w:rPr>
        <w:object w:dxaOrig="1600" w:dyaOrig="380" w14:anchorId="374202FE">
          <v:shape id="_x0000_i1056" type="#_x0000_t75" style="width:80.25pt;height:18.75pt" o:ole="">
            <v:imagedata r:id="rId67" o:title=""/>
          </v:shape>
          <o:OLEObject Type="Embed" ProgID="Equation.DSMT4" ShapeID="_x0000_i1056" DrawAspect="Content" ObjectID="_1520837769" r:id="rId68"/>
        </w:object>
      </w:r>
    </w:p>
    <w:p w14:paraId="3E424D8E" w14:textId="0B841602" w:rsidR="006D3885" w:rsidRDefault="006D3885"/>
    <w:p w14:paraId="10A61183" w14:textId="77777777" w:rsidR="006D3885" w:rsidRDefault="006D3885"/>
    <w:p w14:paraId="4DFA970C" w14:textId="6E0526B7" w:rsidR="006D3885" w:rsidRDefault="006D3885"/>
    <w:p w14:paraId="218173A3" w14:textId="77777777" w:rsidR="006D3885" w:rsidRDefault="006D3885"/>
    <w:p w14:paraId="7E3E0A9B" w14:textId="77777777" w:rsidR="006D3885" w:rsidRDefault="006D3885"/>
    <w:p w14:paraId="2D29C6B5" w14:textId="2AC532DC" w:rsidR="006D3885" w:rsidRDefault="000D02FE" w:rsidP="000D02FE">
      <w:pPr>
        <w:tabs>
          <w:tab w:val="left" w:pos="7470"/>
        </w:tabs>
      </w:pPr>
      <w:r>
        <w:tab/>
      </w:r>
    </w:p>
    <w:p w14:paraId="36B8E4E5" w14:textId="77777777" w:rsidR="006D3885" w:rsidRDefault="006D3885"/>
    <w:p w14:paraId="002CB327" w14:textId="77777777" w:rsidR="005500FF" w:rsidRDefault="005500FF"/>
    <w:p w14:paraId="4DE182E9" w14:textId="77777777" w:rsidR="005500FF" w:rsidRDefault="005500FF"/>
    <w:p w14:paraId="5F6807C4" w14:textId="77777777" w:rsidR="005500FF" w:rsidRDefault="005500FF"/>
    <w:p w14:paraId="34FEE610" w14:textId="77777777" w:rsidR="005500FF" w:rsidRDefault="005500FF"/>
    <w:p w14:paraId="31CCB0F5" w14:textId="77777777" w:rsidR="005500FF" w:rsidRDefault="005500FF">
      <w:bookmarkStart w:id="0" w:name="_GoBack"/>
      <w:bookmarkEnd w:id="0"/>
    </w:p>
    <w:p w14:paraId="14AD62E0" w14:textId="77777777" w:rsidR="005500FF" w:rsidRDefault="005500FF"/>
    <w:p w14:paraId="21FD2801" w14:textId="77777777" w:rsidR="000D02FE" w:rsidRDefault="000D02FE">
      <w:pPr>
        <w:rPr>
          <w:b/>
        </w:rPr>
      </w:pPr>
    </w:p>
    <w:p w14:paraId="07F484E9" w14:textId="77777777" w:rsidR="000D02FE" w:rsidRDefault="000D02FE">
      <w:pPr>
        <w:rPr>
          <w:b/>
        </w:rPr>
      </w:pPr>
    </w:p>
    <w:p w14:paraId="4A9B8A41" w14:textId="77777777" w:rsidR="000D02FE" w:rsidRDefault="000D02FE">
      <w:pPr>
        <w:rPr>
          <w:b/>
        </w:rPr>
      </w:pPr>
    </w:p>
    <w:p w14:paraId="4C13AE83" w14:textId="77777777" w:rsidR="000D02FE" w:rsidRDefault="000D02FE">
      <w:pPr>
        <w:rPr>
          <w:b/>
        </w:rPr>
      </w:pPr>
    </w:p>
    <w:p w14:paraId="2A1ABBB2" w14:textId="77777777" w:rsidR="000D02FE" w:rsidRDefault="000D02FE">
      <w:pPr>
        <w:rPr>
          <w:b/>
        </w:rPr>
      </w:pPr>
    </w:p>
    <w:p w14:paraId="5E9F68EA" w14:textId="77777777" w:rsidR="000D02FE" w:rsidRDefault="000D02FE">
      <w:pPr>
        <w:rPr>
          <w:b/>
        </w:rPr>
      </w:pPr>
    </w:p>
    <w:p w14:paraId="2488BD44" w14:textId="77777777" w:rsidR="000D02FE" w:rsidRDefault="000D02FE">
      <w:pPr>
        <w:rPr>
          <w:b/>
        </w:rPr>
      </w:pPr>
    </w:p>
    <w:p w14:paraId="2CD18E87" w14:textId="77777777" w:rsidR="000D02FE" w:rsidRDefault="000D02FE">
      <w:pPr>
        <w:rPr>
          <w:b/>
        </w:rPr>
      </w:pPr>
    </w:p>
    <w:p w14:paraId="7E55AD0D" w14:textId="77777777" w:rsidR="000D02FE" w:rsidRDefault="000D02FE">
      <w:pPr>
        <w:rPr>
          <w:b/>
        </w:rPr>
      </w:pPr>
    </w:p>
    <w:p w14:paraId="37DCCE06" w14:textId="77777777" w:rsidR="000D02FE" w:rsidRDefault="000D02FE">
      <w:pPr>
        <w:rPr>
          <w:b/>
        </w:rPr>
      </w:pPr>
    </w:p>
    <w:p w14:paraId="2CD8913A" w14:textId="77777777" w:rsidR="000D02FE" w:rsidRDefault="000D02FE">
      <w:pPr>
        <w:rPr>
          <w:b/>
        </w:rPr>
      </w:pPr>
    </w:p>
    <w:p w14:paraId="0B4817C5" w14:textId="77777777" w:rsidR="000D02FE" w:rsidRDefault="000D02FE">
      <w:pPr>
        <w:rPr>
          <w:b/>
        </w:rPr>
      </w:pPr>
    </w:p>
    <w:p w14:paraId="67C48ECC" w14:textId="77777777" w:rsidR="000D02FE" w:rsidRDefault="000D02FE">
      <w:pPr>
        <w:rPr>
          <w:b/>
        </w:rPr>
      </w:pPr>
    </w:p>
    <w:p w14:paraId="7AA704B8" w14:textId="77777777" w:rsidR="000D02FE" w:rsidRDefault="000D02FE">
      <w:pPr>
        <w:rPr>
          <w:b/>
        </w:rPr>
      </w:pPr>
    </w:p>
    <w:p w14:paraId="746CF429" w14:textId="77777777" w:rsidR="000D02FE" w:rsidRDefault="000D02FE">
      <w:pPr>
        <w:rPr>
          <w:b/>
        </w:rPr>
      </w:pPr>
    </w:p>
    <w:p w14:paraId="75042EB6" w14:textId="77777777" w:rsidR="005500FF" w:rsidRDefault="005500FF">
      <w:pPr>
        <w:rPr>
          <w:b/>
        </w:rPr>
      </w:pPr>
      <w:r>
        <w:rPr>
          <w:b/>
        </w:rPr>
        <w:lastRenderedPageBreak/>
        <w:t>Write the equation for the following graphs:</w:t>
      </w:r>
    </w:p>
    <w:p w14:paraId="37A25279" w14:textId="0AF2CBF3" w:rsidR="005500FF" w:rsidRDefault="00EE43C2">
      <w:pPr>
        <w:rPr>
          <w:b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23E18B6" wp14:editId="0D3B2B08">
            <wp:simplePos x="0" y="0"/>
            <wp:positionH relativeFrom="column">
              <wp:posOffset>3886200</wp:posOffset>
            </wp:positionH>
            <wp:positionV relativeFrom="paragraph">
              <wp:posOffset>60325</wp:posOffset>
            </wp:positionV>
            <wp:extent cx="2187575" cy="2171700"/>
            <wp:effectExtent l="0" t="0" r="0" b="12700"/>
            <wp:wrapNone/>
            <wp:docPr id="6" name="Picture 6" descr="Macintosh HD:Users:wstone:Desktop:Screen Shot 2015-03-25 at 10.42.51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Macintosh HD:Users:wstone:Desktop:Screen Shot 2015-03-25 at 10.42.51 AM.png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5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0758">
        <w:rPr>
          <w:noProof/>
        </w:rPr>
        <w:drawing>
          <wp:anchor distT="0" distB="0" distL="114300" distR="114300" simplePos="0" relativeHeight="251665408" behindDoc="1" locked="0" layoutInCell="1" allowOverlap="1" wp14:anchorId="1467C446" wp14:editId="1F86D975">
            <wp:simplePos x="0" y="0"/>
            <wp:positionH relativeFrom="column">
              <wp:posOffset>342900</wp:posOffset>
            </wp:positionH>
            <wp:positionV relativeFrom="paragraph">
              <wp:posOffset>60325</wp:posOffset>
            </wp:positionV>
            <wp:extent cx="2171700" cy="2153920"/>
            <wp:effectExtent l="0" t="0" r="12700" b="5080"/>
            <wp:wrapNone/>
            <wp:docPr id="5" name="Picture 5" descr="Macintosh HD:Users:wstone:Desktop:Screen Shot 2015-03-25 at 10.40.4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Macintosh HD:Users:wstone:Desktop:Screen Shot 2015-03-25 at 10.40.45 AM.png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5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8CC446" w14:textId="66D68326" w:rsidR="006D3885" w:rsidRPr="00B15EAC" w:rsidRDefault="006D3885">
      <w:r>
        <w:t xml:space="preserve"> </w:t>
      </w:r>
      <w:r w:rsidR="00EE43C2">
        <w:t>33</w:t>
      </w:r>
      <w:r w:rsidR="005500FF">
        <w:t>.</w:t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</w:r>
      <w:r w:rsidR="00EE43C2">
        <w:tab/>
        <w:t>34</w:t>
      </w:r>
      <w:r w:rsidR="00D80758">
        <w:t xml:space="preserve">. </w:t>
      </w:r>
      <w:r w:rsidR="005500FF">
        <w:t xml:space="preserve"> </w:t>
      </w:r>
    </w:p>
    <w:p w14:paraId="4D7C2402" w14:textId="522C4DBA" w:rsidR="00F80F2B" w:rsidRDefault="00F80F2B"/>
    <w:p w14:paraId="53EDA8D9" w14:textId="77777777" w:rsidR="005A2E96" w:rsidRDefault="005A2E96"/>
    <w:p w14:paraId="10BDD9C0" w14:textId="77777777" w:rsidR="005A2E96" w:rsidRDefault="005A2E96"/>
    <w:p w14:paraId="5E57635B" w14:textId="0734E265" w:rsidR="005A2E96" w:rsidRDefault="005A2E96"/>
    <w:p w14:paraId="228CD495" w14:textId="77777777" w:rsidR="00B6573E" w:rsidRDefault="00B6573E"/>
    <w:p w14:paraId="0FC41FC3" w14:textId="77777777" w:rsidR="00B6573E" w:rsidRDefault="00B6573E"/>
    <w:p w14:paraId="72034830" w14:textId="77777777" w:rsidR="00B6573E" w:rsidRDefault="00B6573E"/>
    <w:p w14:paraId="02F55D2A" w14:textId="77777777" w:rsidR="00B6573E" w:rsidRDefault="00B6573E"/>
    <w:p w14:paraId="1A03D453" w14:textId="77777777" w:rsidR="00B6573E" w:rsidRDefault="00B6573E"/>
    <w:p w14:paraId="1FF5333F" w14:textId="77777777" w:rsidR="00B6573E" w:rsidRDefault="00B6573E"/>
    <w:p w14:paraId="1CBBC01F" w14:textId="77777777" w:rsidR="00B6573E" w:rsidRDefault="00B6573E"/>
    <w:p w14:paraId="69C61CA2" w14:textId="77777777" w:rsidR="00B6573E" w:rsidRDefault="00B6573E"/>
    <w:p w14:paraId="12DFC9B3" w14:textId="77777777" w:rsidR="000D02FE" w:rsidRDefault="000D02FE"/>
    <w:p w14:paraId="2E4994CC" w14:textId="77777777" w:rsidR="000D02FE" w:rsidRDefault="000D02FE"/>
    <w:p w14:paraId="57DE157F" w14:textId="77777777" w:rsidR="000D02FE" w:rsidRDefault="000D02FE"/>
    <w:p w14:paraId="7045559B" w14:textId="47E314AA" w:rsidR="00B6573E" w:rsidRDefault="00B6573E">
      <w:r>
        <w:t xml:space="preserve">35. The diameter </w:t>
      </w:r>
      <w:r>
        <w:rPr>
          <w:i/>
        </w:rPr>
        <w:t xml:space="preserve">d </w:t>
      </w:r>
      <w:r>
        <w:t xml:space="preserve">in inches of a rope needed to life a weight of </w:t>
      </w:r>
      <w:r>
        <w:rPr>
          <w:i/>
        </w:rPr>
        <w:t xml:space="preserve">w </w:t>
      </w:r>
      <w:r>
        <w:t xml:space="preserve">tons is given by the </w:t>
      </w:r>
      <w:proofErr w:type="gramStart"/>
      <w:r>
        <w:t xml:space="preserve">formula </w:t>
      </w:r>
      <w:proofErr w:type="gramEnd"/>
      <w:r w:rsidRPr="00B6573E">
        <w:rPr>
          <w:position w:val="-24"/>
        </w:rPr>
        <w:object w:dxaOrig="1060" w:dyaOrig="680" w14:anchorId="13C06D46">
          <v:shape id="_x0000_i1057" type="#_x0000_t75" style="width:53.25pt;height:33.75pt" o:ole="">
            <v:imagedata r:id="rId71" o:title=""/>
          </v:shape>
          <o:OLEObject Type="Embed" ProgID="Equation.DSMT4" ShapeID="_x0000_i1057" DrawAspect="Content" ObjectID="_1520837770" r:id="rId72"/>
        </w:object>
      </w:r>
      <w:r>
        <w:t>. How much weight can be lifted with a rope with a diameter of 1.5 inches? (Round to the nearest tenth.)</w:t>
      </w:r>
    </w:p>
    <w:p w14:paraId="38645D02" w14:textId="77777777" w:rsidR="00A138F8" w:rsidRDefault="00A138F8"/>
    <w:p w14:paraId="7D50EB24" w14:textId="77777777" w:rsidR="00A138F8" w:rsidRDefault="00A138F8"/>
    <w:p w14:paraId="6D2956B2" w14:textId="77777777" w:rsidR="00A138F8" w:rsidRDefault="00A138F8"/>
    <w:p w14:paraId="65EFD908" w14:textId="77777777" w:rsidR="00A138F8" w:rsidRDefault="00A138F8"/>
    <w:p w14:paraId="3D65F72D" w14:textId="77777777" w:rsidR="00A138F8" w:rsidRDefault="00A138F8"/>
    <w:p w14:paraId="2459C6FB" w14:textId="77777777" w:rsidR="00A138F8" w:rsidRDefault="00A138F8"/>
    <w:p w14:paraId="23334B40" w14:textId="77777777" w:rsidR="00A138F8" w:rsidRDefault="00A138F8"/>
    <w:p w14:paraId="01DA9558" w14:textId="77777777" w:rsidR="00A138F8" w:rsidRDefault="00A138F8"/>
    <w:p w14:paraId="39A00233" w14:textId="77777777" w:rsidR="00A138F8" w:rsidRDefault="00A138F8"/>
    <w:p w14:paraId="4A811EF8" w14:textId="77777777" w:rsidR="00A138F8" w:rsidRDefault="00A138F8"/>
    <w:p w14:paraId="568DE2AA" w14:textId="06470221" w:rsidR="00A138F8" w:rsidRPr="00A138F8" w:rsidRDefault="00A138F8">
      <w:r>
        <w:t xml:space="preserve">36. For a spinning amusement park ride, the velocity in meters per second of a car moving around a curve with a radius </w:t>
      </w:r>
      <w:r>
        <w:rPr>
          <w:i/>
        </w:rPr>
        <w:t xml:space="preserve">r </w:t>
      </w:r>
      <w:r>
        <w:t xml:space="preserve">meters is given by </w:t>
      </w:r>
      <w:r w:rsidRPr="00A138F8">
        <w:rPr>
          <w:position w:val="-6"/>
        </w:rPr>
        <w:object w:dxaOrig="820" w:dyaOrig="340" w14:anchorId="12D14977">
          <v:shape id="_x0000_i1058" type="#_x0000_t75" style="width:41.25pt;height:17.25pt" o:ole="">
            <v:imagedata r:id="rId73" o:title=""/>
          </v:shape>
          <o:OLEObject Type="Embed" ProgID="Equation.DSMT4" ShapeID="_x0000_i1058" DrawAspect="Content" ObjectID="_1520837771" r:id="rId74"/>
        </w:object>
      </w:r>
      <w:r>
        <w:t xml:space="preserve"> where </w:t>
      </w:r>
      <w:r>
        <w:rPr>
          <w:i/>
        </w:rPr>
        <w:t xml:space="preserve">a </w:t>
      </w:r>
      <w:r>
        <w:t>is the cars acceleration in m/s</w:t>
      </w:r>
      <w:r>
        <w:rPr>
          <w:vertAlign w:val="superscript"/>
        </w:rPr>
        <w:t>2</w:t>
      </w:r>
      <w:r>
        <w:t>. If the ride has a maximum acceleration of 25 m/s</w:t>
      </w:r>
      <w:r>
        <w:rPr>
          <w:vertAlign w:val="superscript"/>
        </w:rPr>
        <w:t>2</w:t>
      </w:r>
      <w:r>
        <w:t xml:space="preserve"> and the cars on the ride have a maximum velocity of 10 m/s, what is the smallest radius that any curve on the ride may have?</w:t>
      </w:r>
      <w:r>
        <w:rPr>
          <w:i/>
        </w:rPr>
        <w:t xml:space="preserve"> </w:t>
      </w:r>
    </w:p>
    <w:sectPr w:rsidR="00A138F8" w:rsidRPr="00A138F8" w:rsidSect="00F82C0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2C02"/>
    <w:rsid w:val="0000293B"/>
    <w:rsid w:val="000D02FE"/>
    <w:rsid w:val="000F70ED"/>
    <w:rsid w:val="00126AA2"/>
    <w:rsid w:val="001B0A30"/>
    <w:rsid w:val="00473E7F"/>
    <w:rsid w:val="005500FF"/>
    <w:rsid w:val="005A2E96"/>
    <w:rsid w:val="006A5BA8"/>
    <w:rsid w:val="006D3885"/>
    <w:rsid w:val="00756B68"/>
    <w:rsid w:val="007E5767"/>
    <w:rsid w:val="008A5E03"/>
    <w:rsid w:val="00907C60"/>
    <w:rsid w:val="00A138F8"/>
    <w:rsid w:val="00AA045E"/>
    <w:rsid w:val="00B15EAC"/>
    <w:rsid w:val="00B6573E"/>
    <w:rsid w:val="00D57882"/>
    <w:rsid w:val="00D80758"/>
    <w:rsid w:val="00EE43C2"/>
    <w:rsid w:val="00F80F2B"/>
    <w:rsid w:val="00F82C02"/>
    <w:rsid w:val="00FD377D"/>
    <w:rsid w:val="00FE1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9ECE7DF"/>
  <w14:defaultImageDpi w14:val="300"/>
  <w15:docId w15:val="{2D45CA3A-4524-41F8-A569-B4AB3EC00B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00F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00F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2.bin"/><Relationship Id="rId63" Type="http://schemas.openxmlformats.org/officeDocument/2006/relationships/image" Target="media/image31.emf"/><Relationship Id="rId68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61" Type="http://schemas.openxmlformats.org/officeDocument/2006/relationships/image" Target="media/image30.emf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oleObject" Target="embeddings/oleObject30.bin"/><Relationship Id="rId69" Type="http://schemas.openxmlformats.org/officeDocument/2006/relationships/image" Target="media/image34.png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8.bin"/><Relationship Id="rId67" Type="http://schemas.openxmlformats.org/officeDocument/2006/relationships/image" Target="media/image33.emf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oleObject" Target="embeddings/oleObject29.bin"/><Relationship Id="rId70" Type="http://schemas.openxmlformats.org/officeDocument/2006/relationships/image" Target="media/image35.png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png"/><Relationship Id="rId65" Type="http://schemas.openxmlformats.org/officeDocument/2006/relationships/image" Target="media/image32.emf"/><Relationship Id="rId73" Type="http://schemas.openxmlformats.org/officeDocument/2006/relationships/image" Target="media/image37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4</Pages>
  <Words>342</Words>
  <Characters>1952</Characters>
  <Application>Microsoft Office Word</Application>
  <DocSecurity>0</DocSecurity>
  <Lines>16</Lines>
  <Paragraphs>4</Paragraphs>
  <ScaleCrop>false</ScaleCrop>
  <Company>American Fork High School</Company>
  <LinksUpToDate>false</LinksUpToDate>
  <CharactersWithSpaces>2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Felicia Bunting</cp:lastModifiedBy>
  <cp:revision>17</cp:revision>
  <dcterms:created xsi:type="dcterms:W3CDTF">2015-03-25T15:21:00Z</dcterms:created>
  <dcterms:modified xsi:type="dcterms:W3CDTF">2016-03-30T16:06:00Z</dcterms:modified>
</cp:coreProperties>
</file>